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A76BA" w:rsidRDefault="00BA76BA" w:rsidP="00BA76BA">
      <w:pPr>
        <w:rPr>
          <w:b/>
          <w:u w:val="single"/>
        </w:rPr>
      </w:pPr>
    </w:p>
    <w:p w:rsidR="00BA76BA" w:rsidRDefault="00BA76BA" w:rsidP="00BA76BA">
      <w:r>
        <w:t>Financial Algebr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</w:t>
      </w:r>
    </w:p>
    <w:p w:rsidR="00BA76BA" w:rsidRPr="00BA76BA" w:rsidRDefault="00BA76BA" w:rsidP="00BA76BA">
      <w:r>
        <w:t>Ch3 Factoring Day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. ________</w:t>
      </w:r>
    </w:p>
    <w:p w:rsidR="00BA76BA" w:rsidRDefault="00BA76BA" w:rsidP="00BA76BA">
      <w:pPr>
        <w:jc w:val="center"/>
      </w:pPr>
      <w:r w:rsidRPr="00370F97">
        <w:rPr>
          <w:b/>
          <w:u w:val="single"/>
        </w:rPr>
        <w:t>Factor</w:t>
      </w:r>
      <w:r>
        <w:rPr>
          <w:b/>
          <w:u w:val="single"/>
        </w:rPr>
        <w:t>ing Review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398"/>
        <w:gridCol w:w="1716"/>
        <w:gridCol w:w="1693"/>
        <w:gridCol w:w="3417"/>
      </w:tblGrid>
      <w:tr w:rsidR="00BA76BA" w:rsidTr="00BA76BA">
        <w:tc>
          <w:tcPr>
            <w:tcW w:w="10224" w:type="dxa"/>
            <w:gridSpan w:val="4"/>
            <w:shd w:val="clear" w:color="auto" w:fill="auto"/>
          </w:tcPr>
          <w:p w:rsidR="00BA76BA" w:rsidRDefault="00BA76BA" w:rsidP="004F0DD9">
            <w:r>
              <w:t xml:space="preserve">1.  Factor out the greatest common factor.  </w:t>
            </w:r>
          </w:p>
        </w:tc>
      </w:tr>
      <w:tr w:rsidR="00BA76BA" w:rsidTr="00BA76BA">
        <w:tc>
          <w:tcPr>
            <w:tcW w:w="339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a)  </w:t>
            </w:r>
            <w:r w:rsidRPr="003568FD">
              <w:rPr>
                <w:position w:val="-6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8pt" o:ole="">
                  <v:imagedata r:id="rId4" o:title=""/>
                </v:shape>
                <o:OLEObject Type="Embed" ProgID="Equation.DSMT4" ShapeID="_x0000_i1025" DrawAspect="Content" ObjectID="_1632222508" r:id="rId5"/>
              </w:object>
            </w:r>
          </w:p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</w:tc>
        <w:tc>
          <w:tcPr>
            <w:tcW w:w="340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b)  </w:t>
            </w:r>
            <w:r w:rsidRPr="003568FD">
              <w:rPr>
                <w:position w:val="-6"/>
              </w:rPr>
              <w:object w:dxaOrig="1700" w:dyaOrig="360">
                <v:shape id="_x0000_i1026" type="#_x0000_t75" style="width:84.75pt;height:18pt" o:ole="">
                  <v:imagedata r:id="rId6" o:title=""/>
                </v:shape>
                <o:OLEObject Type="Embed" ProgID="Equation.DSMT4" ShapeID="_x0000_i1026" DrawAspect="Content" ObjectID="_1632222509" r:id="rId7"/>
              </w:object>
            </w:r>
          </w:p>
          <w:p w:rsidR="00BA76BA" w:rsidRDefault="00BA76BA" w:rsidP="004F0DD9"/>
        </w:tc>
        <w:tc>
          <w:tcPr>
            <w:tcW w:w="341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c)  </w:t>
            </w:r>
            <w:r w:rsidRPr="003568FD">
              <w:rPr>
                <w:position w:val="-10"/>
              </w:rPr>
              <w:object w:dxaOrig="1860" w:dyaOrig="400">
                <v:shape id="_x0000_i1027" type="#_x0000_t75" style="width:93pt;height:20.25pt" o:ole="">
                  <v:imagedata r:id="rId8" o:title=""/>
                </v:shape>
                <o:OLEObject Type="Embed" ProgID="Equation.3" ShapeID="_x0000_i1027" DrawAspect="Content" ObjectID="_1632222510" r:id="rId9"/>
              </w:object>
            </w:r>
          </w:p>
          <w:p w:rsidR="00BA76BA" w:rsidRDefault="00BA76BA" w:rsidP="004F0DD9"/>
        </w:tc>
      </w:tr>
      <w:tr w:rsidR="00BA76BA" w:rsidTr="00BA76BA">
        <w:tc>
          <w:tcPr>
            <w:tcW w:w="10224" w:type="dxa"/>
            <w:gridSpan w:val="4"/>
            <w:shd w:val="clear" w:color="auto" w:fill="auto"/>
          </w:tcPr>
          <w:p w:rsidR="00BA76BA" w:rsidRDefault="00BA76BA" w:rsidP="004F0DD9">
            <w:r>
              <w:t xml:space="preserve">2.  Factor </w:t>
            </w:r>
            <w:r w:rsidRPr="003568FD">
              <w:rPr>
                <w:position w:val="-6"/>
              </w:rPr>
              <w:object w:dxaOrig="1219" w:dyaOrig="360">
                <v:shape id="_x0000_i1028" type="#_x0000_t75" style="width:60.75pt;height:18pt" o:ole="">
                  <v:imagedata r:id="rId10" o:title=""/>
                </v:shape>
                <o:OLEObject Type="Embed" ProgID="Equation.DSMT4" ShapeID="_x0000_i1028" DrawAspect="Content" ObjectID="_1632222511" r:id="rId11"/>
              </w:object>
            </w:r>
            <w:r>
              <w:t xml:space="preserve">, where </w:t>
            </w:r>
            <w:r w:rsidRPr="003568FD">
              <w:rPr>
                <w:i/>
              </w:rPr>
              <w:t>a</w:t>
            </w:r>
            <w:r>
              <w:t xml:space="preserve"> = 1.</w:t>
            </w:r>
          </w:p>
        </w:tc>
      </w:tr>
      <w:tr w:rsidR="00BA76BA" w:rsidTr="00BA76BA">
        <w:tc>
          <w:tcPr>
            <w:tcW w:w="339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a)  </w:t>
            </w:r>
            <w:r w:rsidRPr="003568FD">
              <w:rPr>
                <w:position w:val="-6"/>
              </w:rPr>
              <w:object w:dxaOrig="1340" w:dyaOrig="360">
                <v:shape id="_x0000_i1029" type="#_x0000_t75" style="width:66.75pt;height:18pt" o:ole="">
                  <v:imagedata r:id="rId12" o:title=""/>
                </v:shape>
                <o:OLEObject Type="Embed" ProgID="Equation.DSMT4" ShapeID="_x0000_i1029" DrawAspect="Content" ObjectID="_1632222512" r:id="rId13"/>
              </w:object>
            </w:r>
          </w:p>
          <w:p w:rsidR="00BA76BA" w:rsidRDefault="00BA76BA" w:rsidP="004F0DD9"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9055</wp:posOffset>
                      </wp:positionH>
                      <wp:positionV relativeFrom="paragraph">
                        <wp:posOffset>77470</wp:posOffset>
                      </wp:positionV>
                      <wp:extent cx="539750" cy="545465"/>
                      <wp:effectExtent l="13335" t="11430" r="8890" b="14605"/>
                      <wp:wrapNone/>
                      <wp:docPr id="28" name="Group 2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39750" cy="545465"/>
                                <a:chOff x="4428" y="6120"/>
                                <a:chExt cx="1425" cy="1440"/>
                              </a:xfrm>
                            </wpg:grpSpPr>
                            <wps:wsp>
                              <wps:cNvPr id="29" name="Line 1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B46DD5" id="Group 28" o:spid="_x0000_s1026" style="position:absolute;margin-left:4.65pt;margin-top:6.1pt;width:42.5pt;height:42.95pt;z-index:251662336" coordorigin="4428,6120" coordsize="142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">
                      <o:lock v:ext="edit" aspectratio="t"/>
                      <v:line id="Line 12" o:spid="_x0000_s1027" style="position:absolute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" strokeweight="1pt">
                        <o:lock v:ext="edit" aspectratio="t"/>
                      </v:line>
                      <v:line id="Line 13" o:spid="_x0000_s1028" style="position:absolute;flip:y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" strokeweight="1pt">
                        <o:lock v:ext="edit" aspectratio="t"/>
                      </v:line>
                    </v:group>
                  </w:pict>
                </mc:Fallback>
              </mc:AlternateContent>
            </w:r>
          </w:p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</w:tc>
        <w:tc>
          <w:tcPr>
            <w:tcW w:w="340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b)  </w:t>
            </w:r>
            <w:r w:rsidRPr="003568FD">
              <w:rPr>
                <w:position w:val="-6"/>
              </w:rPr>
              <w:object w:dxaOrig="1340" w:dyaOrig="360">
                <v:shape id="_x0000_i1030" type="#_x0000_t75" style="width:66.75pt;height:18pt" o:ole="">
                  <v:imagedata r:id="rId14" o:title=""/>
                </v:shape>
                <o:OLEObject Type="Embed" ProgID="Equation.DSMT4" ShapeID="_x0000_i1030" DrawAspect="Content" ObjectID="_1632222513" r:id="rId15"/>
              </w:object>
            </w:r>
          </w:p>
          <w:p w:rsidR="00BA76BA" w:rsidRDefault="00BA76BA" w:rsidP="004F0DD9"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88265</wp:posOffset>
                      </wp:positionV>
                      <wp:extent cx="539750" cy="545465"/>
                      <wp:effectExtent l="14605" t="12700" r="7620" b="13335"/>
                      <wp:wrapNone/>
                      <wp:docPr id="25" name="Group 2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39750" cy="545465"/>
                                <a:chOff x="4428" y="6120"/>
                                <a:chExt cx="1425" cy="1440"/>
                              </a:xfrm>
                            </wpg:grpSpPr>
                            <wps:wsp>
                              <wps:cNvPr id="26" name="Line 1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F3EF6C" id="Group 25" o:spid="_x0000_s1026" style="position:absolute;margin-left:4.75pt;margin-top:6.95pt;width:42.5pt;height:42.95pt;z-index:251663360" coordorigin="4428,6120" coordsize="142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">
                      <o:lock v:ext="edit" aspectratio="t"/>
                      <v:line id="Line 15" o:spid="_x0000_s1027" style="position:absolute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" strokeweight="1pt">
                        <o:lock v:ext="edit" aspectratio="t"/>
                      </v:line>
                      <v:line id="Line 16" o:spid="_x0000_s1028" style="position:absolute;flip:y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" strokeweight="1pt">
                        <o:lock v:ext="edit" aspectratio="t"/>
                      </v:line>
                    </v:group>
                  </w:pict>
                </mc:Fallback>
              </mc:AlternateContent>
            </w:r>
          </w:p>
        </w:tc>
        <w:tc>
          <w:tcPr>
            <w:tcW w:w="341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c)  </w:t>
            </w:r>
            <w:r w:rsidRPr="003568FD">
              <w:rPr>
                <w:position w:val="-6"/>
              </w:rPr>
              <w:object w:dxaOrig="1260" w:dyaOrig="360">
                <v:shape id="_x0000_i1031" type="#_x0000_t75" style="width:63pt;height:18pt" o:ole="">
                  <v:imagedata r:id="rId16" o:title=""/>
                </v:shape>
                <o:OLEObject Type="Embed" ProgID="Equation.DSMT4" ShapeID="_x0000_i1031" DrawAspect="Content" ObjectID="_1632222514" r:id="rId17"/>
              </w:object>
            </w:r>
          </w:p>
          <w:p w:rsidR="00BA76BA" w:rsidRDefault="00BA76BA" w:rsidP="004F0DD9"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94615</wp:posOffset>
                      </wp:positionH>
                      <wp:positionV relativeFrom="paragraph">
                        <wp:posOffset>80645</wp:posOffset>
                      </wp:positionV>
                      <wp:extent cx="539750" cy="545465"/>
                      <wp:effectExtent l="10795" t="14605" r="11430" b="11430"/>
                      <wp:wrapNone/>
                      <wp:docPr id="22" name="Group 2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39750" cy="545465"/>
                                <a:chOff x="4428" y="6120"/>
                                <a:chExt cx="1425" cy="1440"/>
                              </a:xfrm>
                            </wpg:grpSpPr>
                            <wps:wsp>
                              <wps:cNvPr id="23" name="Line 1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C3052E7" id="Group 22" o:spid="_x0000_s1026" style="position:absolute;margin-left:7.45pt;margin-top:6.35pt;width:42.5pt;height:42.95pt;z-index:251664384" coordorigin="4428,6120" coordsize="142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">
                      <o:lock v:ext="edit" aspectratio="t"/>
                      <v:line id="Line 18" o:spid="_x0000_s1027" style="position:absolute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" strokeweight="1pt">
                        <o:lock v:ext="edit" aspectratio="t"/>
                      </v:line>
                      <v:line id="Line 19" o:spid="_x0000_s1028" style="position:absolute;flip:y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" strokeweight="1pt">
                        <o:lock v:ext="edit" aspectratio="t"/>
                      </v:line>
                    </v:group>
                  </w:pict>
                </mc:Fallback>
              </mc:AlternateContent>
            </w:r>
          </w:p>
        </w:tc>
      </w:tr>
      <w:tr w:rsidR="00BA76BA" w:rsidTr="00BA76BA">
        <w:tc>
          <w:tcPr>
            <w:tcW w:w="10224" w:type="dxa"/>
            <w:gridSpan w:val="4"/>
            <w:shd w:val="clear" w:color="auto" w:fill="auto"/>
          </w:tcPr>
          <w:p w:rsidR="00BA76BA" w:rsidRDefault="00BA76BA" w:rsidP="004F0DD9">
            <w:r>
              <w:t xml:space="preserve">3.  Factor </w:t>
            </w:r>
            <w:r w:rsidRPr="003568FD">
              <w:rPr>
                <w:position w:val="-6"/>
              </w:rPr>
              <w:object w:dxaOrig="1219" w:dyaOrig="360">
                <v:shape id="_x0000_i1032" type="#_x0000_t75" style="width:60.75pt;height:18pt" o:ole="">
                  <v:imagedata r:id="rId10" o:title=""/>
                </v:shape>
                <o:OLEObject Type="Embed" ProgID="Equation.DSMT4" ShapeID="_x0000_i1032" DrawAspect="Content" ObjectID="_1632222515" r:id="rId18"/>
              </w:object>
            </w:r>
            <w:r>
              <w:t xml:space="preserve">, where </w:t>
            </w:r>
            <w:r w:rsidRPr="003568FD">
              <w:rPr>
                <w:position w:val="-6"/>
              </w:rPr>
              <w:object w:dxaOrig="540" w:dyaOrig="279">
                <v:shape id="_x0000_i1033" type="#_x0000_t75" style="width:27pt;height:14.25pt" o:ole="">
                  <v:imagedata r:id="rId19" o:title=""/>
                </v:shape>
                <o:OLEObject Type="Embed" ProgID="Equation.DSMT4" ShapeID="_x0000_i1033" DrawAspect="Content" ObjectID="_1632222516" r:id="rId20"/>
              </w:object>
            </w:r>
          </w:p>
        </w:tc>
      </w:tr>
      <w:tr w:rsidR="00BA76BA" w:rsidTr="00BA76BA">
        <w:tc>
          <w:tcPr>
            <w:tcW w:w="339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a)  </w:t>
            </w:r>
            <w:r w:rsidRPr="003568FD">
              <w:rPr>
                <w:position w:val="-6"/>
              </w:rPr>
              <w:object w:dxaOrig="1440" w:dyaOrig="360">
                <v:shape id="_x0000_i1034" type="#_x0000_t75" style="width:1in;height:18pt" o:ole="">
                  <v:imagedata r:id="rId21" o:title=""/>
                </v:shape>
                <o:OLEObject Type="Embed" ProgID="Equation.DSMT4" ShapeID="_x0000_i1034" DrawAspect="Content" ObjectID="_1632222517" r:id="rId22"/>
              </w:object>
            </w:r>
          </w:p>
          <w:p w:rsidR="00BA76BA" w:rsidRDefault="00BA76BA" w:rsidP="004F0DD9"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1230630</wp:posOffset>
                      </wp:positionH>
                      <wp:positionV relativeFrom="paragraph">
                        <wp:posOffset>97790</wp:posOffset>
                      </wp:positionV>
                      <wp:extent cx="603250" cy="592455"/>
                      <wp:effectExtent l="13335" t="15240" r="12065" b="11430"/>
                      <wp:wrapNone/>
                      <wp:docPr id="18" name="Group 1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603250" cy="592455"/>
                                <a:chOff x="4827" y="9540"/>
                                <a:chExt cx="1026" cy="1008"/>
                              </a:xfrm>
                            </wpg:grpSpPr>
                            <wps:wsp>
                              <wps:cNvPr id="19" name="Rectangle 2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827" y="9540"/>
                                  <a:ext cx="1008" cy="10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Line 2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827" y="10032"/>
                                  <a:ext cx="10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316" y="9540"/>
                                  <a:ext cx="0" cy="10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DEEAF1C" id="Group 18" o:spid="_x0000_s1026" style="position:absolute;margin-left:96.9pt;margin-top:7.7pt;width:47.5pt;height:46.65pt;z-index:251665408" coordorigin="4827,9540" coordsize="1026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">
                      <o:lock v:ext="edit" aspectratio="t"/>
                      <v:rect id="Rectangle 21" o:spid="_x0000_s1027" style="position:absolute;left:4827;top:9540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" strokeweight="1pt">
                        <o:lock v:ext="edit" aspectratio="t"/>
                      </v:rect>
                      <v:line id="Line 22" o:spid="_x0000_s1028" style="position:absolute;visibility:visible;mso-wrap-style:square" from="4827,10032" to="5853,10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" strokeweight="1pt">
                        <o:lock v:ext="edit" aspectratio="t"/>
                      </v:line>
                      <v:line id="Line 23" o:spid="_x0000_s1029" style="position:absolute;visibility:visible;mso-wrap-style:square" from="5316,9540" to="5316,10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" strokeweight="1pt">
                        <o:lock v:ext="edit" aspectratio="t"/>
                      </v:line>
                    </v:group>
                  </w:pict>
                </mc:Fallback>
              </mc:AlternateContent>
            </w:r>
          </w:p>
          <w:p w:rsidR="00BA76BA" w:rsidRDefault="00BA76BA" w:rsidP="004F0DD9"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6675</wp:posOffset>
                      </wp:positionH>
                      <wp:positionV relativeFrom="paragraph">
                        <wp:posOffset>18415</wp:posOffset>
                      </wp:positionV>
                      <wp:extent cx="539750" cy="545465"/>
                      <wp:effectExtent l="11430" t="6350" r="10795" b="10160"/>
                      <wp:wrapNone/>
                      <wp:docPr id="15" name="Group 1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39750" cy="545465"/>
                                <a:chOff x="4428" y="6120"/>
                                <a:chExt cx="1425" cy="1440"/>
                              </a:xfrm>
                            </wpg:grpSpPr>
                            <wps:wsp>
                              <wps:cNvPr id="16" name="Line 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79378A" id="Group 15" o:spid="_x0000_s1026" style="position:absolute;margin-left:5.25pt;margin-top:1.45pt;width:42.5pt;height:42.95pt;z-index:251659264" coordorigin="4428,6120" coordsize="142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">
                      <o:lock v:ext="edit" aspectratio="t"/>
                      <v:line id="Line 3" o:spid="_x0000_s1027" style="position:absolute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" strokeweight="1pt">
                        <o:lock v:ext="edit" aspectratio="t"/>
                      </v:line>
                      <v:line id="Line 4" o:spid="_x0000_s1028" style="position:absolute;flip:y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" strokeweight="1pt">
                        <o:lock v:ext="edit" aspectratio="t"/>
                      </v:line>
                    </v:group>
                  </w:pict>
                </mc:Fallback>
              </mc:AlternateContent>
            </w:r>
          </w:p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</w:tc>
        <w:tc>
          <w:tcPr>
            <w:tcW w:w="340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b)  </w:t>
            </w:r>
            <w:r w:rsidRPr="003568FD">
              <w:rPr>
                <w:position w:val="-6"/>
              </w:rPr>
              <w:object w:dxaOrig="1320" w:dyaOrig="360">
                <v:shape id="_x0000_i1035" type="#_x0000_t75" style="width:66pt;height:18pt" o:ole="">
                  <v:imagedata r:id="rId23" o:title=""/>
                </v:shape>
                <o:OLEObject Type="Embed" ProgID="Equation.DSMT4" ShapeID="_x0000_i1035" DrawAspect="Content" ObjectID="_1632222518" r:id="rId24"/>
              </w:object>
            </w:r>
          </w:p>
          <w:p w:rsidR="00BA76BA" w:rsidRDefault="00BA76BA" w:rsidP="004F0DD9"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1280795</wp:posOffset>
                      </wp:positionH>
                      <wp:positionV relativeFrom="paragraph">
                        <wp:posOffset>154305</wp:posOffset>
                      </wp:positionV>
                      <wp:extent cx="603250" cy="592455"/>
                      <wp:effectExtent l="6350" t="14605" r="9525" b="12065"/>
                      <wp:wrapNone/>
                      <wp:docPr id="11" name="Group 1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603250" cy="592455"/>
                                <a:chOff x="4827" y="9540"/>
                                <a:chExt cx="1026" cy="1008"/>
                              </a:xfrm>
                            </wpg:grpSpPr>
                            <wps:wsp>
                              <wps:cNvPr id="12" name="Rectangle 2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827" y="9540"/>
                                  <a:ext cx="1008" cy="10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Line 2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827" y="10032"/>
                                  <a:ext cx="10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2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316" y="9540"/>
                                  <a:ext cx="0" cy="10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F4FB64" id="Group 11" o:spid="_x0000_s1026" style="position:absolute;margin-left:100.85pt;margin-top:12.15pt;width:47.5pt;height:46.65pt;z-index:251666432" coordorigin="4827,9540" coordsize="1026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">
                      <o:lock v:ext="edit" aspectratio="t"/>
                      <v:rect id="Rectangle 25" o:spid="_x0000_s1027" style="position:absolute;left:4827;top:9540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" strokeweight="1pt">
                        <o:lock v:ext="edit" aspectratio="t"/>
                      </v:rect>
                      <v:line id="Line 26" o:spid="_x0000_s1028" style="position:absolute;visibility:visible;mso-wrap-style:square" from="4827,10032" to="5853,10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jHg/wgAAANsAAAAPAAAAZHJzL2Rvd25yZXYueG1sRE/NagIx&#10;EL4LfYcwhd40awW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A9jHg/wgAAANsAAAAPAAAA&#10;AAAAAAAAAAAAAAcCAABkcnMvZG93bnJldi54bWxQSwUGAAAAAAMAAwC3AAAA9gIAAAAA&#10;" strokeweight="1pt">
                        <o:lock v:ext="edit" aspectratio="t"/>
                      </v:line>
                      <v:line id="Line 27" o:spid="_x0000_s1029" style="position:absolute;visibility:visible;mso-wrap-style:square" from="5316,9540" to="5316,10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" strokeweight="1pt">
                        <o:lock v:ext="edit" aspectratio="t"/>
                      </v:line>
                    </v:group>
                  </w:pict>
                </mc:Fallback>
              </mc:AlternateContent>
            </w:r>
          </w:p>
        </w:tc>
        <w:tc>
          <w:tcPr>
            <w:tcW w:w="341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c)  </w:t>
            </w:r>
            <w:r w:rsidRPr="003568FD">
              <w:rPr>
                <w:position w:val="-6"/>
              </w:rPr>
              <w:object w:dxaOrig="1340" w:dyaOrig="360">
                <v:shape id="_x0000_i1036" type="#_x0000_t75" style="width:66.75pt;height:18pt" o:ole="">
                  <v:imagedata r:id="rId25" o:title=""/>
                </v:shape>
                <o:OLEObject Type="Embed" ProgID="Equation.DSMT4" ShapeID="_x0000_i1036" DrawAspect="Content" ObjectID="_1632222519" r:id="rId26"/>
              </w:object>
            </w:r>
          </w:p>
          <w:p w:rsidR="00BA76BA" w:rsidRDefault="00BA76BA" w:rsidP="004F0DD9"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30810</wp:posOffset>
                      </wp:positionH>
                      <wp:positionV relativeFrom="paragraph">
                        <wp:posOffset>149860</wp:posOffset>
                      </wp:positionV>
                      <wp:extent cx="539750" cy="545465"/>
                      <wp:effectExtent l="8890" t="10160" r="13335" b="6350"/>
                      <wp:wrapNone/>
                      <wp:docPr id="8" name="Group 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39750" cy="545465"/>
                                <a:chOff x="4428" y="6120"/>
                                <a:chExt cx="1425" cy="1440"/>
                              </a:xfrm>
                            </wpg:grpSpPr>
                            <wps:wsp>
                              <wps:cNvPr id="9" name="Line 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35DAFA" id="Group 8" o:spid="_x0000_s1026" style="position:absolute;margin-left:10.3pt;margin-top:11.8pt;width:42.5pt;height:42.95pt;z-index:251661312" coordorigin="4428,6120" coordsize="142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">
                      <o:lock v:ext="edit" aspectratio="t"/>
                      <v:line id="Line 9" o:spid="_x0000_s1027" style="position:absolute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>
                        <o:lock v:ext="edit" aspectratio="t"/>
                      </v:line>
                      <v:line id="Line 10" o:spid="_x0000_s1028" style="position:absolute;flip:y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" strokeweight="1pt">
                        <o:lock v:ext="edit" aspectratio="t"/>
                      </v:line>
                    </v:group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1333500</wp:posOffset>
                      </wp:positionH>
                      <wp:positionV relativeFrom="paragraph">
                        <wp:posOffset>71755</wp:posOffset>
                      </wp:positionV>
                      <wp:extent cx="603250" cy="592455"/>
                      <wp:effectExtent l="11430" t="8255" r="13970" b="8890"/>
                      <wp:wrapNone/>
                      <wp:docPr id="4" name="Group 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603250" cy="592455"/>
                                <a:chOff x="4827" y="9540"/>
                                <a:chExt cx="1026" cy="1008"/>
                              </a:xfrm>
                            </wpg:grpSpPr>
                            <wps:wsp>
                              <wps:cNvPr id="5" name="Rectangle 2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827" y="9540"/>
                                  <a:ext cx="1008" cy="100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Line 3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827" y="10032"/>
                                  <a:ext cx="102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3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316" y="9540"/>
                                  <a:ext cx="0" cy="100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950567" id="Group 4" o:spid="_x0000_s1026" style="position:absolute;margin-left:105pt;margin-top:5.65pt;width:47.5pt;height:46.65pt;z-index:251667456" coordorigin="4827,9540" coordsize="1026,1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">
                      <o:lock v:ext="edit" aspectratio="t"/>
                      <v:rect id="Rectangle 29" o:spid="_x0000_s1027" style="position:absolute;left:4827;top:9540;width:1008;height:1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" strokeweight="1pt">
                        <o:lock v:ext="edit" aspectratio="t"/>
                      </v:rect>
                      <v:line id="Line 30" o:spid="_x0000_s1028" style="position:absolute;visibility:visible;mso-wrap-style:square" from="4827,10032" to="5853,100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" strokeweight="1pt">
                        <o:lock v:ext="edit" aspectratio="t"/>
                      </v:line>
                      <v:line id="Line 31" o:spid="_x0000_s1029" style="position:absolute;visibility:visible;mso-wrap-style:square" from="5316,9540" to="5316,10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" strokeweight="1pt">
                        <o:lock v:ext="edit" aspectratio="t"/>
                      </v:line>
                    </v:group>
                  </w:pict>
                </mc:Fallback>
              </mc:AlternateContent>
            </w:r>
            <w:r>
              <w:rPr>
                <w:noProof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2113280</wp:posOffset>
                      </wp:positionH>
                      <wp:positionV relativeFrom="paragraph">
                        <wp:posOffset>156210</wp:posOffset>
                      </wp:positionV>
                      <wp:extent cx="539750" cy="545465"/>
                      <wp:effectExtent l="12700" t="6985" r="9525" b="9525"/>
                      <wp:wrapNone/>
                      <wp:docPr id="1" name="Group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39750" cy="545465"/>
                                <a:chOff x="4428" y="6120"/>
                                <a:chExt cx="1425" cy="1440"/>
                              </a:xfrm>
                            </wpg:grpSpPr>
                            <wps:wsp>
                              <wps:cNvPr id="2" name="Line 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428" y="6120"/>
                                  <a:ext cx="1425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9B9E14D" id="Group 1" o:spid="_x0000_s1026" style="position:absolute;margin-left:-166.4pt;margin-top:12.3pt;width:42.5pt;height:42.95pt;z-index:251660288" coordorigin="4428,6120" coordsize="1425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">
                      <o:lock v:ext="edit" aspectratio="t"/>
                      <v:line id="Line 6" o:spid="_x0000_s1027" style="position:absolute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" strokeweight="1pt">
                        <o:lock v:ext="edit" aspectratio="t"/>
                      </v:line>
                      <v:line id="Line 7" o:spid="_x0000_s1028" style="position:absolute;flip:y;visibility:visible;mso-wrap-style:square" from="4428,6120" to="5853,75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" strokeweight="1pt">
                        <o:lock v:ext="edit" aspectratio="t"/>
                      </v:line>
                    </v:group>
                  </w:pict>
                </mc:Fallback>
              </mc:AlternateContent>
            </w:r>
          </w:p>
        </w:tc>
      </w:tr>
      <w:tr w:rsidR="00BA76BA" w:rsidTr="00BA76BA">
        <w:tc>
          <w:tcPr>
            <w:tcW w:w="10224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>4.  Factor difference of squares</w:t>
            </w:r>
          </w:p>
        </w:tc>
      </w:tr>
      <w:tr w:rsidR="00BA76BA" w:rsidTr="00BA76BA">
        <w:tc>
          <w:tcPr>
            <w:tcW w:w="339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a)  </w:t>
            </w:r>
            <w:r w:rsidRPr="003568FD">
              <w:rPr>
                <w:position w:val="-6"/>
              </w:rPr>
              <w:object w:dxaOrig="780" w:dyaOrig="360">
                <v:shape id="_x0000_i1037" type="#_x0000_t75" style="width:39pt;height:18pt" o:ole="">
                  <v:imagedata r:id="rId27" o:title=""/>
                </v:shape>
                <o:OLEObject Type="Embed" ProgID="Equation.DSMT4" ShapeID="_x0000_i1037" DrawAspect="Content" ObjectID="_1632222520" r:id="rId28"/>
              </w:object>
            </w:r>
          </w:p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</w:tc>
        <w:tc>
          <w:tcPr>
            <w:tcW w:w="340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b)  </w:t>
            </w:r>
            <w:r w:rsidRPr="003568FD">
              <w:rPr>
                <w:position w:val="-6"/>
              </w:rPr>
              <w:object w:dxaOrig="859" w:dyaOrig="360">
                <v:shape id="_x0000_i1038" type="#_x0000_t75" style="width:42.75pt;height:18pt" o:ole="">
                  <v:imagedata r:id="rId29" o:title=""/>
                </v:shape>
                <o:OLEObject Type="Embed" ProgID="Equation.3" ShapeID="_x0000_i1038" DrawAspect="Content" ObjectID="_1632222521" r:id="rId30"/>
              </w:object>
            </w:r>
          </w:p>
        </w:tc>
        <w:tc>
          <w:tcPr>
            <w:tcW w:w="341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c)  </w:t>
            </w:r>
            <w:r w:rsidRPr="003568FD">
              <w:rPr>
                <w:position w:val="-10"/>
              </w:rPr>
              <w:object w:dxaOrig="1260" w:dyaOrig="400">
                <v:shape id="_x0000_i1039" type="#_x0000_t75" style="width:63pt;height:20.25pt" o:ole="">
                  <v:imagedata r:id="rId31" o:title=""/>
                </v:shape>
                <o:OLEObject Type="Embed" ProgID="Equation.DSMT4" ShapeID="_x0000_i1039" DrawAspect="Content" ObjectID="_1632222522" r:id="rId32"/>
              </w:object>
            </w:r>
          </w:p>
        </w:tc>
      </w:tr>
      <w:tr w:rsidR="00BA76BA" w:rsidTr="00BA76BA">
        <w:tc>
          <w:tcPr>
            <w:tcW w:w="10224" w:type="dxa"/>
            <w:gridSpan w:val="4"/>
            <w:tcBorders>
              <w:top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>5.  Factor higher degree polynomials.  Be sure to factor completely.</w:t>
            </w:r>
          </w:p>
        </w:tc>
      </w:tr>
      <w:tr w:rsidR="00BA76BA" w:rsidTr="00BA76BA">
        <w:tc>
          <w:tcPr>
            <w:tcW w:w="3398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a)  </w:t>
            </w:r>
            <w:r w:rsidRPr="003568FD">
              <w:rPr>
                <w:position w:val="-6"/>
              </w:rPr>
              <w:object w:dxaOrig="1420" w:dyaOrig="360">
                <v:shape id="_x0000_i1040" type="#_x0000_t75" style="width:71.25pt;height:18pt" o:ole="">
                  <v:imagedata r:id="rId33" o:title=""/>
                </v:shape>
                <o:OLEObject Type="Embed" ProgID="Equation.3" ShapeID="_x0000_i1040" DrawAspect="Content" ObjectID="_1632222523" r:id="rId34"/>
              </w:object>
            </w:r>
          </w:p>
          <w:p w:rsidR="00BA76BA" w:rsidRDefault="00BA76BA" w:rsidP="004F0DD9"/>
          <w:p w:rsidR="00BA76BA" w:rsidRDefault="00BA76BA" w:rsidP="004F0DD9">
            <w:bookmarkStart w:id="0" w:name="_GoBack"/>
            <w:bookmarkEnd w:id="0"/>
          </w:p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</w:tc>
        <w:tc>
          <w:tcPr>
            <w:tcW w:w="3409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b)  </w:t>
            </w:r>
            <w:r w:rsidRPr="003568FD">
              <w:rPr>
                <w:position w:val="-6"/>
              </w:rPr>
              <w:object w:dxaOrig="1480" w:dyaOrig="360">
                <v:shape id="_x0000_i1041" type="#_x0000_t75" style="width:74.25pt;height:18pt" o:ole="">
                  <v:imagedata r:id="rId35" o:title=""/>
                </v:shape>
                <o:OLEObject Type="Embed" ProgID="Equation.3" ShapeID="_x0000_i1041" DrawAspect="Content" ObjectID="_1632222524" r:id="rId36"/>
              </w:object>
            </w:r>
          </w:p>
          <w:p w:rsidR="00BA76BA" w:rsidRDefault="00BA76BA" w:rsidP="004F0DD9"/>
        </w:tc>
        <w:tc>
          <w:tcPr>
            <w:tcW w:w="3417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BA76BA" w:rsidRDefault="00BA76BA" w:rsidP="004F0DD9">
            <w:r>
              <w:t xml:space="preserve">c)  </w:t>
            </w:r>
            <w:r w:rsidRPr="003568FD">
              <w:rPr>
                <w:position w:val="-6"/>
              </w:rPr>
              <w:object w:dxaOrig="1400" w:dyaOrig="360">
                <v:shape id="_x0000_i1042" type="#_x0000_t75" style="width:69.75pt;height:18pt" o:ole="">
                  <v:imagedata r:id="rId37" o:title=""/>
                </v:shape>
                <o:OLEObject Type="Embed" ProgID="Equation.3" ShapeID="_x0000_i1042" DrawAspect="Content" ObjectID="_1632222525" r:id="rId38"/>
              </w:object>
            </w:r>
          </w:p>
          <w:p w:rsidR="00BA76BA" w:rsidRDefault="00BA76BA" w:rsidP="004F0DD9"/>
        </w:tc>
      </w:tr>
      <w:tr w:rsidR="00BA76BA" w:rsidTr="00BA76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114" w:type="dxa"/>
            <w:gridSpan w:val="2"/>
            <w:tcBorders>
              <w:top w:val="single" w:sz="4" w:space="0" w:color="auto"/>
              <w:left w:val="nil"/>
              <w:bottom w:val="nil"/>
            </w:tcBorders>
            <w:shd w:val="clear" w:color="auto" w:fill="auto"/>
          </w:tcPr>
          <w:p w:rsidR="00BA76BA" w:rsidRDefault="00BA76BA" w:rsidP="004F0DD9">
            <w:r>
              <w:t xml:space="preserve">d)  </w:t>
            </w:r>
            <w:r w:rsidRPr="003568FD">
              <w:rPr>
                <w:position w:val="-6"/>
              </w:rPr>
              <w:object w:dxaOrig="1280" w:dyaOrig="360">
                <v:shape id="_x0000_i1043" type="#_x0000_t75" style="width:63.75pt;height:18pt" o:ole="">
                  <v:imagedata r:id="rId39" o:title=""/>
                </v:shape>
                <o:OLEObject Type="Embed" ProgID="Equation.3" ShapeID="_x0000_i1043" DrawAspect="Content" ObjectID="_1632222526" r:id="rId40"/>
              </w:object>
            </w:r>
          </w:p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  <w:p w:rsidR="00BA76BA" w:rsidRDefault="00BA76BA" w:rsidP="004F0DD9"/>
        </w:tc>
        <w:tc>
          <w:tcPr>
            <w:tcW w:w="5110" w:type="dxa"/>
            <w:gridSpan w:val="2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BA76BA" w:rsidRPr="003568FD" w:rsidRDefault="00BA76BA" w:rsidP="004F0DD9">
            <w:pPr>
              <w:rPr>
                <w:i/>
                <w:sz w:val="20"/>
                <w:szCs w:val="20"/>
              </w:rPr>
            </w:pPr>
            <w:r>
              <w:t xml:space="preserve">e)  </w:t>
            </w:r>
            <w:r w:rsidRPr="003568FD">
              <w:rPr>
                <w:position w:val="-6"/>
              </w:rPr>
              <w:object w:dxaOrig="740" w:dyaOrig="360">
                <v:shape id="_x0000_i1044" type="#_x0000_t75" style="width:36.75pt;height:18pt" o:ole="">
                  <v:imagedata r:id="rId41" o:title=""/>
                </v:shape>
                <o:OLEObject Type="Embed" ProgID="Equation.DSMT4" ShapeID="_x0000_i1044" DrawAspect="Content" ObjectID="_1632222527" r:id="rId42"/>
              </w:object>
            </w:r>
          </w:p>
        </w:tc>
      </w:tr>
      <w:tr w:rsidR="00BA76BA" w:rsidTr="00BA76B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022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A76BA" w:rsidRDefault="00BA76BA" w:rsidP="004F0DD9"/>
        </w:tc>
      </w:tr>
    </w:tbl>
    <w:p w:rsidR="006F1CE2" w:rsidRDefault="006F1CE2"/>
    <w:sectPr w:rsidR="006F1CE2" w:rsidSect="00721336">
      <w:footerReference w:type="default" r:id="rId43"/>
      <w:pgSz w:w="12240" w:h="15840"/>
      <w:pgMar w:top="720" w:right="1008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E45BC" w:rsidRPr="007470E1" w:rsidRDefault="006F084D">
    <w:pPr>
      <w:pStyle w:val="Footer"/>
      <w:rPr>
        <w:sz w:val="20"/>
        <w:szCs w:val="20"/>
      </w:rPr>
    </w:pPr>
    <w:r>
      <w:rPr>
        <w:sz w:val="20"/>
        <w:szCs w:val="20"/>
      </w:rPr>
      <w:t>FA</w:t>
    </w:r>
    <w:r>
      <w:rPr>
        <w:sz w:val="20"/>
        <w:szCs w:val="20"/>
      </w:rPr>
      <w:t>C3</w:t>
    </w:r>
    <w:r>
      <w:rPr>
        <w:sz w:val="20"/>
        <w:szCs w:val="20"/>
      </w:rPr>
      <w:t>Factor</w:t>
    </w:r>
    <w:r>
      <w:rPr>
        <w:sz w:val="20"/>
        <w:szCs w:val="20"/>
      </w:rPr>
      <w:t>D1</w:t>
    </w:r>
    <w:r w:rsidRPr="00C2625A">
      <w:rPr>
        <w:sz w:val="20"/>
        <w:szCs w:val="20"/>
      </w:rPr>
      <w:tab/>
    </w:r>
    <w:r w:rsidRPr="00C2625A">
      <w:rPr>
        <w:sz w:val="20"/>
        <w:szCs w:val="20"/>
      </w:rPr>
      <w:tab/>
    </w:r>
    <w:r w:rsidRPr="00C2625A">
      <w:rPr>
        <w:sz w:val="20"/>
        <w:szCs w:val="20"/>
      </w:rPr>
      <w:tab/>
      <w:t xml:space="preserve">p. </w:t>
    </w:r>
    <w:r w:rsidRPr="00C2625A">
      <w:rPr>
        <w:rStyle w:val="PageNumber"/>
        <w:sz w:val="20"/>
        <w:szCs w:val="20"/>
      </w:rPr>
      <w:fldChar w:fldCharType="begin"/>
    </w:r>
    <w:r w:rsidRPr="00C2625A">
      <w:rPr>
        <w:rStyle w:val="PageNumber"/>
        <w:sz w:val="20"/>
        <w:szCs w:val="20"/>
      </w:rPr>
      <w:instrText xml:space="preserve"> PAGE </w:instrText>
    </w:r>
    <w:r w:rsidRPr="00C2625A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1</w:t>
    </w:r>
    <w:r w:rsidRPr="00C2625A">
      <w:rPr>
        <w:rStyle w:val="PageNumber"/>
        <w:sz w:val="20"/>
        <w:szCs w:val="20"/>
      </w:rPr>
      <w:fldChar w:fldCharType="end"/>
    </w:r>
    <w:r w:rsidRPr="00C2625A">
      <w:rPr>
        <w:rStyle w:val="PageNumber"/>
        <w:sz w:val="20"/>
        <w:szCs w:val="20"/>
      </w:rPr>
      <w:t xml:space="preserve"> of </w:t>
    </w:r>
    <w:r w:rsidRPr="00C2625A">
      <w:rPr>
        <w:rStyle w:val="PageNumber"/>
        <w:sz w:val="20"/>
        <w:szCs w:val="20"/>
      </w:rPr>
      <w:fldChar w:fldCharType="begin"/>
    </w:r>
    <w:r w:rsidRPr="00C2625A">
      <w:rPr>
        <w:rStyle w:val="PageNumber"/>
        <w:sz w:val="20"/>
        <w:szCs w:val="20"/>
      </w:rPr>
      <w:instrText xml:space="preserve"> NUMPAGES </w:instrText>
    </w:r>
    <w:r w:rsidRPr="00C2625A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4</w:t>
    </w:r>
    <w:r w:rsidRPr="00C2625A">
      <w:rPr>
        <w:rStyle w:val="PageNumber"/>
        <w:sz w:val="20"/>
        <w:szCs w:val="20"/>
      </w:rPr>
      <w:fldChar w:fldCharType="end"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76BA"/>
    <w:rsid w:val="006F1CE2"/>
    <w:rsid w:val="00BA7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4:docId w14:val="7DB4110D"/>
  <w15:chartTrackingRefBased/>
  <w15:docId w15:val="{25C17F7F-EE40-4D88-BAF7-437C3B590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A76BA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BA76B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A76BA"/>
    <w:rPr>
      <w:rFonts w:ascii="Times New Roman" w:eastAsia="SimSun" w:hAnsi="Times New Roman" w:cs="Times New Roman"/>
      <w:sz w:val="24"/>
      <w:szCs w:val="24"/>
      <w:lang w:eastAsia="zh-CN"/>
    </w:rPr>
  </w:style>
  <w:style w:type="character" w:styleId="PageNumber">
    <w:name w:val="page number"/>
    <w:basedOn w:val="DefaultParagraphFont"/>
    <w:rsid w:val="00BA76B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footer" Target="footer1.xml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45</Words>
  <Characters>82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D</Company>
  <LinksUpToDate>false</LinksUpToDate>
  <CharactersWithSpaces>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in Brown</dc:creator>
  <cp:keywords/>
  <dc:description/>
  <cp:lastModifiedBy>Kristin Brown</cp:lastModifiedBy>
  <cp:revision>1</cp:revision>
  <dcterms:created xsi:type="dcterms:W3CDTF">2019-10-10T21:08:00Z</dcterms:created>
  <dcterms:modified xsi:type="dcterms:W3CDTF">2019-10-10T21:22:00Z</dcterms:modified>
</cp:coreProperties>
</file>